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2F19" w:rsidRDefault="00B72F19" w:rsidP="00B72F19">
      <w:pPr>
        <w:jc w:val="center"/>
      </w:pPr>
      <w:r>
        <w:t>PRE-CALCULUS</w:t>
      </w:r>
      <w:r w:rsidR="00127548">
        <w:t xml:space="preserve"> REVIEW</w:t>
      </w:r>
    </w:p>
    <w:p w:rsidR="00AA2CB1" w:rsidRDefault="00B72F19" w:rsidP="00B72F19">
      <w:pPr>
        <w:jc w:val="center"/>
      </w:pPr>
      <w:r>
        <w:t xml:space="preserve">LAW OF </w:t>
      </w:r>
      <w:r w:rsidR="00BF76A5">
        <w:t xml:space="preserve">SINES, LAW OF COSINES, AREA </w:t>
      </w:r>
    </w:p>
    <w:p w:rsidR="00B72F19" w:rsidRDefault="00AD2BFF" w:rsidP="00B72F19">
      <w:pPr>
        <w:rPr>
          <w:b/>
        </w:rPr>
      </w:pPr>
      <w:r>
        <w:rPr>
          <w:b/>
        </w:rPr>
        <w:t xml:space="preserve">Choose </w:t>
      </w:r>
      <w:r w:rsidR="00B72F19">
        <w:rPr>
          <w:b/>
        </w:rPr>
        <w:t>t</w:t>
      </w:r>
      <w:r>
        <w:rPr>
          <w:b/>
        </w:rPr>
        <w:t>he correct</w:t>
      </w:r>
      <w:r w:rsidR="00151478">
        <w:rPr>
          <w:b/>
        </w:rPr>
        <w:t xml:space="preserve"> law- Law</w:t>
      </w:r>
      <w:r>
        <w:rPr>
          <w:b/>
        </w:rPr>
        <w:t xml:space="preserve"> of Sines or Law of Cosines- based on the information given.   S</w:t>
      </w:r>
      <w:r w:rsidR="00151478">
        <w:rPr>
          <w:b/>
        </w:rPr>
        <w:t>olve the triangle</w:t>
      </w:r>
      <w:r>
        <w:rPr>
          <w:b/>
        </w:rPr>
        <w:t xml:space="preserve"> (if possible)</w:t>
      </w:r>
      <w:r w:rsidR="00151478">
        <w:rPr>
          <w:b/>
        </w:rPr>
        <w:t>.</w:t>
      </w:r>
      <w:r>
        <w:rPr>
          <w:b/>
        </w:rPr>
        <w:t xml:space="preserve">  If two solutions exist, find both. </w:t>
      </w:r>
      <w:r w:rsidR="00151478">
        <w:rPr>
          <w:b/>
        </w:rPr>
        <w:t xml:space="preserve"> Round </w:t>
      </w:r>
      <w:r w:rsidR="001B2179">
        <w:rPr>
          <w:b/>
        </w:rPr>
        <w:t>all values to the nearest tenth.</w:t>
      </w:r>
      <w:bookmarkStart w:id="0" w:name="_GoBack"/>
      <w:bookmarkEnd w:id="0"/>
    </w:p>
    <w:p w:rsidR="00B72F19" w:rsidRDefault="00B72F19" w:rsidP="00B72F19">
      <w:r w:rsidRPr="003D2B7D">
        <w:t xml:space="preserve">1.  </w:t>
      </w:r>
      <w:r w:rsidR="003E7E54" w:rsidRPr="003E7E54">
        <w:rPr>
          <w:position w:val="-10"/>
        </w:rPr>
        <w:object w:dxaOrig="2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15pt;height:18pt" o:ole="">
            <v:imagedata r:id="rId4" o:title=""/>
          </v:shape>
          <o:OLEObject Type="Embed" ProgID="Equation.DSMT4" ShapeID="_x0000_i1025" DrawAspect="Content" ObjectID="_1600598031" r:id="rId5"/>
        </w:object>
      </w:r>
      <w:r w:rsidR="003E7E54">
        <w:tab/>
      </w:r>
      <w:r w:rsidR="003E7E54">
        <w:tab/>
      </w:r>
      <w:r w:rsidR="003E7E54">
        <w:tab/>
      </w:r>
      <w:r w:rsidR="003E7E54">
        <w:tab/>
        <w:t xml:space="preserve">2.  </w:t>
      </w:r>
      <w:r w:rsidR="00180B9A" w:rsidRPr="00180B9A">
        <w:rPr>
          <w:position w:val="-10"/>
        </w:rPr>
        <w:object w:dxaOrig="2280" w:dyaOrig="360">
          <v:shape id="_x0000_i1026" type="#_x0000_t75" style="width:113.55pt;height:18pt" o:ole="">
            <v:imagedata r:id="rId6" o:title=""/>
          </v:shape>
          <o:OLEObject Type="Embed" ProgID="Equation.DSMT4" ShapeID="_x0000_i1026" DrawAspect="Content" ObjectID="_1600598032" r:id="rId7"/>
        </w:object>
      </w:r>
    </w:p>
    <w:p w:rsidR="002D50F3" w:rsidRDefault="002D50F3" w:rsidP="00B72F19"/>
    <w:p w:rsidR="00BF76A5" w:rsidRDefault="00BF76A5" w:rsidP="00B72F19"/>
    <w:p w:rsidR="00BF76A5" w:rsidRDefault="00BF76A5" w:rsidP="00B72F19"/>
    <w:p w:rsidR="002D50F3" w:rsidRDefault="002D50F3" w:rsidP="00B72F19"/>
    <w:p w:rsidR="002D50F3" w:rsidRDefault="002D50F3" w:rsidP="00B72F19">
      <w:r>
        <w:t xml:space="preserve">3.  </w:t>
      </w:r>
      <w:r w:rsidRPr="002D50F3">
        <w:rPr>
          <w:position w:val="-10"/>
        </w:rPr>
        <w:object w:dxaOrig="2299" w:dyaOrig="360">
          <v:shape id="_x0000_i1027" type="#_x0000_t75" style="width:114.45pt;height:18pt" o:ole="">
            <v:imagedata r:id="rId8" o:title=""/>
          </v:shape>
          <o:OLEObject Type="Embed" ProgID="Equation.DSMT4" ShapeID="_x0000_i1027" DrawAspect="Content" ObjectID="_1600598033" r:id="rId9"/>
        </w:object>
      </w:r>
      <w:r>
        <w:tab/>
      </w:r>
      <w:r>
        <w:tab/>
      </w:r>
      <w:r>
        <w:tab/>
      </w:r>
      <w:r>
        <w:tab/>
        <w:t xml:space="preserve">4.  </w:t>
      </w:r>
      <w:r w:rsidR="00577E5D" w:rsidRPr="00577E5D">
        <w:rPr>
          <w:position w:val="-10"/>
        </w:rPr>
        <w:object w:dxaOrig="2540" w:dyaOrig="360">
          <v:shape id="_x0000_i1028" type="#_x0000_t75" style="width:126.85pt;height:18pt" o:ole="">
            <v:imagedata r:id="rId10" o:title=""/>
          </v:shape>
          <o:OLEObject Type="Embed" ProgID="Equation.DSMT4" ShapeID="_x0000_i1028" DrawAspect="Content" ObjectID="_1600598034" r:id="rId11"/>
        </w:object>
      </w:r>
    </w:p>
    <w:p w:rsidR="00577E5D" w:rsidRDefault="00577E5D" w:rsidP="00B72F19"/>
    <w:p w:rsidR="00BF76A5" w:rsidRDefault="00BF76A5" w:rsidP="00B72F19"/>
    <w:p w:rsidR="00BF76A5" w:rsidRDefault="00BF76A5" w:rsidP="00B72F19"/>
    <w:p w:rsidR="00577E5D" w:rsidRDefault="00577E5D" w:rsidP="00B72F19"/>
    <w:p w:rsidR="00577E5D" w:rsidRDefault="00C95835" w:rsidP="00B72F19">
      <w:r>
        <w:t xml:space="preserve">5.  </w:t>
      </w:r>
      <w:r w:rsidRPr="00C95835">
        <w:rPr>
          <w:position w:val="-10"/>
        </w:rPr>
        <w:object w:dxaOrig="1740" w:dyaOrig="320">
          <v:shape id="_x0000_i1029" type="#_x0000_t75" style="width:87pt;height:16.3pt" o:ole="">
            <v:imagedata r:id="rId12" o:title=""/>
          </v:shape>
          <o:OLEObject Type="Embed" ProgID="Equation.DSMT4" ShapeID="_x0000_i1029" DrawAspect="Content" ObjectID="_1600598035" r:id="rId13"/>
        </w:object>
      </w:r>
      <w:r>
        <w:tab/>
      </w:r>
      <w:r>
        <w:tab/>
      </w:r>
      <w:r>
        <w:tab/>
      </w:r>
      <w:r>
        <w:tab/>
      </w:r>
      <w:r>
        <w:tab/>
        <w:t xml:space="preserve">6.  </w:t>
      </w:r>
      <w:r w:rsidR="007470C5" w:rsidRPr="007470C5">
        <w:rPr>
          <w:position w:val="-10"/>
        </w:rPr>
        <w:object w:dxaOrig="2020" w:dyaOrig="320">
          <v:shape id="_x0000_i1030" type="#_x0000_t75" style="width:101.15pt;height:16.3pt" o:ole="">
            <v:imagedata r:id="rId14" o:title=""/>
          </v:shape>
          <o:OLEObject Type="Embed" ProgID="Equation.DSMT4" ShapeID="_x0000_i1030" DrawAspect="Content" ObjectID="_1600598036" r:id="rId15"/>
        </w:object>
      </w:r>
    </w:p>
    <w:p w:rsidR="007470C5" w:rsidRDefault="007470C5" w:rsidP="00B72F19"/>
    <w:p w:rsidR="00BF76A5" w:rsidRDefault="00BF76A5" w:rsidP="00B72F19"/>
    <w:p w:rsidR="00BF76A5" w:rsidRDefault="00BF76A5" w:rsidP="00B72F19"/>
    <w:p w:rsidR="007470C5" w:rsidRDefault="007470C5" w:rsidP="00B72F19"/>
    <w:p w:rsidR="007470C5" w:rsidRDefault="007470C5" w:rsidP="00B72F19">
      <w:r>
        <w:t xml:space="preserve">7.  </w:t>
      </w:r>
      <w:r w:rsidR="00171BBC" w:rsidRPr="00171BBC">
        <w:rPr>
          <w:position w:val="-10"/>
        </w:rPr>
        <w:object w:dxaOrig="2700" w:dyaOrig="360">
          <v:shape id="_x0000_i1031" type="#_x0000_t75" style="width:135.45pt;height:18pt" o:ole="">
            <v:imagedata r:id="rId16" o:title=""/>
          </v:shape>
          <o:OLEObject Type="Embed" ProgID="Equation.DSMT4" ShapeID="_x0000_i1031" DrawAspect="Content" ObjectID="_1600598037" r:id="rId17"/>
        </w:object>
      </w:r>
      <w:r w:rsidR="00171BBC">
        <w:tab/>
      </w:r>
      <w:r w:rsidR="00171BBC">
        <w:tab/>
      </w:r>
      <w:r w:rsidR="00171BBC">
        <w:tab/>
        <w:t xml:space="preserve">8.  </w:t>
      </w:r>
      <w:r w:rsidR="00CE1D66" w:rsidRPr="00CE1D66">
        <w:rPr>
          <w:position w:val="-10"/>
        </w:rPr>
        <w:object w:dxaOrig="2520" w:dyaOrig="360">
          <v:shape id="_x0000_i1032" type="#_x0000_t75" style="width:126pt;height:18pt" o:ole="">
            <v:imagedata r:id="rId18" o:title=""/>
          </v:shape>
          <o:OLEObject Type="Embed" ProgID="Equation.DSMT4" ShapeID="_x0000_i1032" DrawAspect="Content" ObjectID="_1600598038" r:id="rId19"/>
        </w:object>
      </w:r>
    </w:p>
    <w:p w:rsidR="00EB61B4" w:rsidRDefault="00EB61B4" w:rsidP="00B72F19"/>
    <w:p w:rsidR="00BF76A5" w:rsidRDefault="00BF76A5" w:rsidP="00B72F19"/>
    <w:p w:rsidR="00BF76A5" w:rsidRDefault="00BF76A5" w:rsidP="00B72F19"/>
    <w:p w:rsidR="00EB61B4" w:rsidRDefault="00EB61B4" w:rsidP="00B72F19"/>
    <w:p w:rsidR="00EB61B4" w:rsidRDefault="00A40BDC" w:rsidP="00B72F19">
      <w:r>
        <w:t xml:space="preserve">9. </w:t>
      </w:r>
      <w:r w:rsidRPr="00A40BDC">
        <w:rPr>
          <w:position w:val="-10"/>
        </w:rPr>
        <w:object w:dxaOrig="2100" w:dyaOrig="360">
          <v:shape id="_x0000_i1033" type="#_x0000_t75" style="width:105pt;height:18pt" o:ole="">
            <v:imagedata r:id="rId20" o:title=""/>
          </v:shape>
          <o:OLEObject Type="Embed" ProgID="Equation.DSMT4" ShapeID="_x0000_i1033" DrawAspect="Content" ObjectID="_1600598039" r:id="rId21"/>
        </w:object>
      </w:r>
      <w:r>
        <w:tab/>
      </w:r>
      <w:r>
        <w:tab/>
      </w:r>
      <w:r>
        <w:tab/>
      </w:r>
      <w:r>
        <w:tab/>
        <w:t xml:space="preserve">10.  </w:t>
      </w:r>
      <w:r w:rsidR="000523A6" w:rsidRPr="000523A6">
        <w:rPr>
          <w:position w:val="-10"/>
        </w:rPr>
        <w:object w:dxaOrig="2520" w:dyaOrig="360">
          <v:shape id="_x0000_i1034" type="#_x0000_t75" style="width:126pt;height:18pt" o:ole="">
            <v:imagedata r:id="rId22" o:title=""/>
          </v:shape>
          <o:OLEObject Type="Embed" ProgID="Equation.DSMT4" ShapeID="_x0000_i1034" DrawAspect="Content" ObjectID="_1600598040" r:id="rId23"/>
        </w:object>
      </w:r>
    </w:p>
    <w:p w:rsidR="008B3BEE" w:rsidRDefault="008B3BEE" w:rsidP="00B72F19"/>
    <w:p w:rsidR="00BF76A5" w:rsidRDefault="00BF76A5" w:rsidP="00B72F19"/>
    <w:p w:rsidR="00BF76A5" w:rsidRDefault="00BF76A5" w:rsidP="00B72F19"/>
    <w:p w:rsidR="008B3BEE" w:rsidRDefault="008B3BEE" w:rsidP="00B72F19"/>
    <w:p w:rsidR="008B3BEE" w:rsidRDefault="008B3BEE" w:rsidP="00B72F19">
      <w:r>
        <w:t xml:space="preserve">11.  </w:t>
      </w:r>
      <w:r w:rsidRPr="008B3BEE">
        <w:rPr>
          <w:position w:val="-10"/>
        </w:rPr>
        <w:object w:dxaOrig="2100" w:dyaOrig="360">
          <v:shape id="_x0000_i1035" type="#_x0000_t75" style="width:105pt;height:18pt" o:ole="">
            <v:imagedata r:id="rId24" o:title=""/>
          </v:shape>
          <o:OLEObject Type="Embed" ProgID="Equation.DSMT4" ShapeID="_x0000_i1035" DrawAspect="Content" ObjectID="_1600598041" r:id="rId25"/>
        </w:object>
      </w:r>
    </w:p>
    <w:p w:rsidR="0024608A" w:rsidRDefault="0024608A" w:rsidP="00B72F19"/>
    <w:p w:rsidR="00753409" w:rsidRDefault="00753409" w:rsidP="0024608A">
      <w:pPr>
        <w:jc w:val="center"/>
      </w:pPr>
    </w:p>
    <w:p w:rsidR="00753409" w:rsidRDefault="00753409" w:rsidP="0024608A">
      <w:pPr>
        <w:jc w:val="center"/>
      </w:pPr>
    </w:p>
    <w:p w:rsidR="00753409" w:rsidRDefault="00753409" w:rsidP="0024608A">
      <w:pPr>
        <w:jc w:val="center"/>
      </w:pPr>
    </w:p>
    <w:p w:rsidR="0024608A" w:rsidRDefault="0024608A" w:rsidP="0024608A">
      <w:pPr>
        <w:jc w:val="center"/>
        <w:rPr>
          <w:b/>
        </w:rPr>
      </w:pPr>
      <w:r>
        <w:rPr>
          <w:b/>
        </w:rPr>
        <w:t>Use the correct formula find the area rounded to the nearest tenth. Include correct units.</w:t>
      </w:r>
    </w:p>
    <w:p w:rsidR="0024608A" w:rsidRDefault="0024608A" w:rsidP="0024608A">
      <w:r>
        <w:t xml:space="preserve">12.  </w:t>
      </w:r>
      <w:r w:rsidRPr="0024608A">
        <w:rPr>
          <w:position w:val="-10"/>
        </w:rPr>
        <w:object w:dxaOrig="2280" w:dyaOrig="360">
          <v:shape id="_x0000_i1036" type="#_x0000_t75" style="width:113.55pt;height:18pt" o:ole="">
            <v:imagedata r:id="rId26" o:title=""/>
          </v:shape>
          <o:OLEObject Type="Embed" ProgID="Equation.DSMT4" ShapeID="_x0000_i1036" DrawAspect="Content" ObjectID="_1600598042" r:id="rId27"/>
        </w:object>
      </w:r>
      <w:r>
        <w:tab/>
      </w:r>
      <w:r>
        <w:tab/>
      </w:r>
      <w:r>
        <w:tab/>
      </w:r>
      <w:r>
        <w:tab/>
        <w:t xml:space="preserve">13.  </w:t>
      </w:r>
      <w:r w:rsidR="00753409" w:rsidRPr="00753409">
        <w:rPr>
          <w:position w:val="-10"/>
        </w:rPr>
        <w:object w:dxaOrig="2460" w:dyaOrig="360">
          <v:shape id="_x0000_i1037" type="#_x0000_t75" style="width:123pt;height:18pt" o:ole="">
            <v:imagedata r:id="rId28" o:title=""/>
          </v:shape>
          <o:OLEObject Type="Embed" ProgID="Equation.DSMT4" ShapeID="_x0000_i1037" DrawAspect="Content" ObjectID="_1600598043" r:id="rId29"/>
        </w:object>
      </w:r>
    </w:p>
    <w:p w:rsidR="00753409" w:rsidRDefault="00753409" w:rsidP="0024608A"/>
    <w:p w:rsidR="00BF76A5" w:rsidRDefault="00BF76A5" w:rsidP="0024608A"/>
    <w:p w:rsidR="00BF76A5" w:rsidRDefault="00BF76A5" w:rsidP="0024608A"/>
    <w:p w:rsidR="00753409" w:rsidRDefault="00753409" w:rsidP="0024608A"/>
    <w:p w:rsidR="00753409" w:rsidRDefault="00753409" w:rsidP="0024608A">
      <w:r>
        <w:t xml:space="preserve">14.  </w:t>
      </w:r>
      <w:r w:rsidR="00F05480" w:rsidRPr="00F05480">
        <w:rPr>
          <w:position w:val="-10"/>
        </w:rPr>
        <w:object w:dxaOrig="2260" w:dyaOrig="320">
          <v:shape id="_x0000_i1038" type="#_x0000_t75" style="width:112.7pt;height:16.3pt" o:ole="">
            <v:imagedata r:id="rId30" o:title=""/>
          </v:shape>
          <o:OLEObject Type="Embed" ProgID="Equation.DSMT4" ShapeID="_x0000_i1038" DrawAspect="Content" ObjectID="_1600598044" r:id="rId31"/>
        </w:object>
      </w:r>
      <w:r w:rsidR="00F05480">
        <w:tab/>
      </w:r>
      <w:r w:rsidR="00F05480">
        <w:tab/>
      </w:r>
      <w:r w:rsidR="00F05480">
        <w:tab/>
      </w:r>
      <w:r w:rsidR="00F05480">
        <w:tab/>
        <w:t xml:space="preserve">15.  </w:t>
      </w:r>
      <w:r w:rsidR="00B942EF" w:rsidRPr="00B942EF">
        <w:rPr>
          <w:position w:val="-10"/>
        </w:rPr>
        <w:object w:dxaOrig="2380" w:dyaOrig="320">
          <v:shape id="_x0000_i1039" type="#_x0000_t75" style="width:119.15pt;height:16.3pt" o:ole="">
            <v:imagedata r:id="rId32" o:title=""/>
          </v:shape>
          <o:OLEObject Type="Embed" ProgID="Equation.DSMT4" ShapeID="_x0000_i1039" DrawAspect="Content" ObjectID="_1600598045" r:id="rId33"/>
        </w:object>
      </w:r>
    </w:p>
    <w:p w:rsidR="00753409" w:rsidRDefault="00753409" w:rsidP="0024608A"/>
    <w:p w:rsidR="00753409" w:rsidRDefault="00753409" w:rsidP="0024608A"/>
    <w:p w:rsidR="00753409" w:rsidRPr="0024608A" w:rsidRDefault="00753409" w:rsidP="0024608A"/>
    <w:p w:rsidR="00CE1D66" w:rsidRDefault="00CE1D66" w:rsidP="00B72F19"/>
    <w:p w:rsidR="00CE1D66" w:rsidRDefault="00A105AC" w:rsidP="00A105AC">
      <w:r>
        <w:t>16.  Jack and Jill both start at point A. They each walk in a straight line at an angle of 105° to each other. After 45 minutes Jack has walked 4.5km and Jill has walked 6km. How far apart are they?</w:t>
      </w:r>
      <w:r>
        <w:cr/>
      </w:r>
    </w:p>
    <w:p w:rsidR="00CE1D66" w:rsidRPr="003D2B7D" w:rsidRDefault="00CE1D66" w:rsidP="00B72F19"/>
    <w:sectPr w:rsidR="00CE1D66" w:rsidRPr="003D2B7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2F19"/>
    <w:rsid w:val="000110E1"/>
    <w:rsid w:val="00022E78"/>
    <w:rsid w:val="00042E40"/>
    <w:rsid w:val="000448B9"/>
    <w:rsid w:val="000523A6"/>
    <w:rsid w:val="00127548"/>
    <w:rsid w:val="00132FCC"/>
    <w:rsid w:val="00151478"/>
    <w:rsid w:val="00171BBC"/>
    <w:rsid w:val="00180B9A"/>
    <w:rsid w:val="001B2179"/>
    <w:rsid w:val="00211711"/>
    <w:rsid w:val="0024608A"/>
    <w:rsid w:val="00256199"/>
    <w:rsid w:val="00286091"/>
    <w:rsid w:val="002D50F3"/>
    <w:rsid w:val="0030290F"/>
    <w:rsid w:val="00312EA8"/>
    <w:rsid w:val="003D2B7D"/>
    <w:rsid w:val="003E7E54"/>
    <w:rsid w:val="005717E6"/>
    <w:rsid w:val="00577E5D"/>
    <w:rsid w:val="00660ACA"/>
    <w:rsid w:val="00663556"/>
    <w:rsid w:val="007470C5"/>
    <w:rsid w:val="00753409"/>
    <w:rsid w:val="007A5A19"/>
    <w:rsid w:val="007F2E10"/>
    <w:rsid w:val="008B3BEE"/>
    <w:rsid w:val="00975815"/>
    <w:rsid w:val="009B2DF7"/>
    <w:rsid w:val="00A105AC"/>
    <w:rsid w:val="00A40BDC"/>
    <w:rsid w:val="00AA2CB1"/>
    <w:rsid w:val="00AD2BFF"/>
    <w:rsid w:val="00B72BB9"/>
    <w:rsid w:val="00B72F19"/>
    <w:rsid w:val="00B942EF"/>
    <w:rsid w:val="00BC560B"/>
    <w:rsid w:val="00BF76A5"/>
    <w:rsid w:val="00C674D4"/>
    <w:rsid w:val="00C95835"/>
    <w:rsid w:val="00CE1D66"/>
    <w:rsid w:val="00CE4E94"/>
    <w:rsid w:val="00E71E20"/>
    <w:rsid w:val="00EB61B4"/>
    <w:rsid w:val="00EE2203"/>
    <w:rsid w:val="00F05480"/>
    <w:rsid w:val="00F413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087959"/>
  <w15:docId w15:val="{C4DD1F6C-48C8-4900-9FF4-A684E4D177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B217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217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59</Words>
  <Characters>91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lodye Lecroy</dc:creator>
  <cp:lastModifiedBy>Suzanne Yeganegi</cp:lastModifiedBy>
  <cp:revision>5</cp:revision>
  <cp:lastPrinted>2018-10-09T17:47:00Z</cp:lastPrinted>
  <dcterms:created xsi:type="dcterms:W3CDTF">2013-10-17T11:39:00Z</dcterms:created>
  <dcterms:modified xsi:type="dcterms:W3CDTF">2018-10-09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